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63" r:id="rId2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BFBAD7-75BC-4C83-84AB-94F9D7062CE7}" type="datetimeFigureOut">
              <a:rPr lang="it-IT" smtClean="0"/>
              <a:t>18/03/2015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AA0D9B-7689-41AD-A3F1-1867B91B6E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285442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AA0D9B-7689-41AD-A3F1-1867B91B6E89}" type="slidenum">
              <a:rPr lang="it-IT" smtClean="0"/>
              <a:t>2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651155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18/03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18/03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18/03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18/03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18/03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18/03/2015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18/03/2015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18/03/2015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18/03/2015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18/03/2015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18/03/2015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49D355-16BD-4E45-BD9A-5EA878CF7CBD}" type="datetimeFigureOut">
              <a:rPr lang="it-IT" smtClean="0"/>
              <a:t>18/03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A41E1B-4F70-4964-A407-84C68BE8251C}" type="slidenum">
              <a:rPr lang="it-IT" smtClean="0"/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0" name="Object 3"/>
          <p:cNvGraphicFramePr>
            <a:graphicFrameLocks noChangeAspect="1"/>
          </p:cNvGraphicFramePr>
          <p:nvPr/>
        </p:nvGraphicFramePr>
        <p:xfrm>
          <a:off x="1350963" y="4305300"/>
          <a:ext cx="6534150" cy="250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CS ChemDraw Drawing" r:id="rId4" imgW="7137940" imgH="2741313" progId="ChemDraw.Document.6.0">
                  <p:embed/>
                </p:oleObj>
              </mc:Choice>
              <mc:Fallback>
                <p:oleObj name="CS ChemDraw Drawing" r:id="rId4" imgW="7137940" imgH="274131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4305300"/>
                        <a:ext cx="6534150" cy="250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5"/>
          <p:cNvGraphicFramePr>
            <a:graphicFrameLocks noChangeAspect="1"/>
          </p:cNvGraphicFramePr>
          <p:nvPr/>
        </p:nvGraphicFramePr>
        <p:xfrm>
          <a:off x="107950" y="188913"/>
          <a:ext cx="8899525" cy="381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CS ChemDraw Drawing" r:id="rId6" imgW="9670915" imgH="4144992" progId="ChemDraw.Document.6.0">
                  <p:embed/>
                </p:oleObj>
              </mc:Choice>
              <mc:Fallback>
                <p:oleObj name="CS ChemDraw Drawing" r:id="rId6" imgW="9670915" imgH="414499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188913"/>
                        <a:ext cx="8899525" cy="381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3556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</TotalTime>
  <Words>972</Words>
  <Application>Microsoft Office PowerPoint</Application>
  <PresentationFormat>Presentazione su schermo (4:3)</PresentationFormat>
  <Paragraphs>272</Paragraphs>
  <Slides>1</Slides>
  <Notes>1</Notes>
  <HiddenSlides>0</HiddenSlides>
  <MMClips>0</MMClips>
  <ScaleCrop>false</ScaleCrop>
  <HeadingPairs>
    <vt:vector size="4" baseType="variant">
      <vt:variant>
        <vt:lpstr>Tema</vt:lpstr>
      </vt:variant>
      <vt:variant>
        <vt:i4>1</vt:i4>
      </vt:variant>
      <vt:variant>
        <vt:lpstr>Titoli diapositive</vt:lpstr>
      </vt:variant>
      <vt:variant>
        <vt:i4>1</vt:i4>
      </vt:variant>
    </vt:vector>
  </HeadingPairs>
  <TitlesOfParts>
    <vt:vector size="2" baseType="lpstr">
      <vt:lpstr>Tema di Office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hp</dc:creator>
  <cp:lastModifiedBy>hp</cp:lastModifiedBy>
  <cp:revision>6</cp:revision>
  <dcterms:created xsi:type="dcterms:W3CDTF">2015-01-22T14:58:30Z</dcterms:created>
  <dcterms:modified xsi:type="dcterms:W3CDTF">2015-03-18T15:23:29Z</dcterms:modified>
</cp:coreProperties>
</file>